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5FB2" w:rsidRPr="003741E6" w:rsidRDefault="00E85FB2" w:rsidP="00E85FB2"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126230</wp:posOffset>
            </wp:positionH>
            <wp:positionV relativeFrom="paragraph">
              <wp:posOffset>0</wp:posOffset>
            </wp:positionV>
            <wp:extent cx="1666875" cy="1428750"/>
            <wp:effectExtent l="19050" t="0" r="952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741E6">
        <w:rPr>
          <w:u w:val="single"/>
        </w:rPr>
        <w:t>Ex</w:t>
      </w:r>
      <w:r>
        <w:t xml:space="preserve">.  The graph of a function  </w:t>
      </w:r>
      <w:r>
        <w:rPr>
          <w:i/>
        </w:rPr>
        <w:t>f</w:t>
      </w:r>
      <w:r>
        <w:t xml:space="preserve">  consists of a quarter circle</w:t>
      </w:r>
    </w:p>
    <w:p w:rsidR="00E85FB2" w:rsidRDefault="00E85FB2" w:rsidP="00E85FB2">
      <w:r>
        <w:t xml:space="preserve">        and line segments.  Let  </w:t>
      </w:r>
      <w:r>
        <w:rPr>
          <w:i/>
        </w:rPr>
        <w:t>g</w:t>
      </w:r>
      <w:r>
        <w:t xml:space="preserve">  be the function given by</w:t>
      </w:r>
    </w:p>
    <w:p w:rsidR="00E85FB2" w:rsidRDefault="00E85FB2" w:rsidP="00E85FB2">
      <w:r>
        <w:tab/>
      </w:r>
      <w:r w:rsidRPr="003741E6">
        <w:rPr>
          <w:position w:val="-22"/>
        </w:rPr>
        <w:object w:dxaOrig="17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29.25pt" o:ole="">
            <v:imagedata r:id="rId5" o:title=""/>
          </v:shape>
          <o:OLEObject Type="Embed" ProgID="Equation.DSMT4" ShapeID="_x0000_i1025" DrawAspect="Content" ObjectID="_1421432274" r:id="rId6"/>
        </w:object>
      </w:r>
      <w:r>
        <w:t>.</w:t>
      </w:r>
    </w:p>
    <w:p w:rsidR="00E85FB2" w:rsidRDefault="00E85FB2" w:rsidP="00E85FB2">
      <w:r>
        <w:t xml:space="preserve">(a) Find  </w:t>
      </w:r>
      <w:r w:rsidRPr="003741E6">
        <w:rPr>
          <w:position w:val="-14"/>
        </w:rPr>
        <w:object w:dxaOrig="2500" w:dyaOrig="400">
          <v:shape id="_x0000_i1026" type="#_x0000_t75" style="width:125.25pt;height:20.25pt" o:ole="">
            <v:imagedata r:id="rId7" o:title=""/>
          </v:shape>
          <o:OLEObject Type="Embed" ProgID="Equation.DSMT4" ShapeID="_x0000_i1026" DrawAspect="Content" ObjectID="_1421432275" r:id="rId8"/>
        </w:object>
      </w:r>
      <w:r>
        <w:t>.</w:t>
      </w:r>
    </w:p>
    <w:p w:rsidR="00E85FB2" w:rsidRDefault="00E85FB2" w:rsidP="00E85FB2"/>
    <w:p w:rsidR="00E85FB2" w:rsidRDefault="00E85FB2" w:rsidP="00E85FB2"/>
    <w:p w:rsidR="00E85FB2" w:rsidRDefault="00E85FB2" w:rsidP="00E85FB2"/>
    <w:p w:rsidR="00E85FB2" w:rsidRPr="003741E6" w:rsidRDefault="00E85FB2" w:rsidP="00E85FB2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Graph of  </w:t>
      </w:r>
      <w:r>
        <w:rPr>
          <w:i/>
        </w:rPr>
        <w:t>f</w:t>
      </w:r>
    </w:p>
    <w:p w:rsidR="00E85FB2" w:rsidRDefault="00E85FB2" w:rsidP="00E85FB2">
      <w:r>
        <w:tab/>
      </w:r>
    </w:p>
    <w:p w:rsidR="00E85FB2" w:rsidRDefault="00E85FB2" w:rsidP="00E85FB2"/>
    <w:p w:rsidR="00E85FB2" w:rsidRDefault="00E85FB2" w:rsidP="00E85FB2"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E85FB2" w:rsidRDefault="00E85FB2" w:rsidP="00E85FB2"/>
    <w:p w:rsidR="00E85FB2" w:rsidRDefault="00E85FB2" w:rsidP="00E85FB2"/>
    <w:p w:rsidR="00E85FB2" w:rsidRDefault="00E85FB2" w:rsidP="00E85FB2">
      <w:r>
        <w:t xml:space="preserve">(b) Find all values of  </w:t>
      </w:r>
      <w:r>
        <w:rPr>
          <w:i/>
        </w:rPr>
        <w:t>x</w:t>
      </w:r>
      <w:r>
        <w:t xml:space="preserve">  on the open interval </w:t>
      </w:r>
      <w:r w:rsidRPr="003741E6">
        <w:rPr>
          <w:position w:val="-14"/>
        </w:rPr>
        <w:object w:dxaOrig="740" w:dyaOrig="400">
          <v:shape id="_x0000_i1027" type="#_x0000_t75" style="width:36.75pt;height:20.25pt" o:ole="">
            <v:imagedata r:id="rId9" o:title=""/>
          </v:shape>
          <o:OLEObject Type="Embed" ProgID="Equation.DSMT4" ShapeID="_x0000_i1027" DrawAspect="Content" ObjectID="_1421432276" r:id="rId10"/>
        </w:object>
      </w:r>
      <w:r>
        <w:t xml:space="preserve"> at which  </w:t>
      </w:r>
      <w:r>
        <w:rPr>
          <w:i/>
        </w:rPr>
        <w:t>g</w:t>
      </w:r>
      <w:r>
        <w:t xml:space="preserve">  has a relative maximum.</w:t>
      </w:r>
    </w:p>
    <w:p w:rsidR="00E85FB2" w:rsidRDefault="00E85FB2" w:rsidP="00E85FB2">
      <w:r>
        <w:t xml:space="preserve">      Justify your answer.</w:t>
      </w:r>
    </w:p>
    <w:p w:rsidR="00E85FB2" w:rsidRDefault="00E85FB2" w:rsidP="00E85FB2"/>
    <w:p w:rsidR="00E85FB2" w:rsidRDefault="00E85FB2" w:rsidP="00E85FB2"/>
    <w:p w:rsidR="00E85FB2" w:rsidRDefault="00E85FB2" w:rsidP="00E85FB2"/>
    <w:p w:rsidR="00E85FB2" w:rsidRDefault="00E85FB2" w:rsidP="00E85FB2"/>
    <w:p w:rsidR="00E85FB2" w:rsidRDefault="00E85FB2" w:rsidP="00E85FB2"/>
    <w:p w:rsidR="00E85FB2" w:rsidRDefault="00E85FB2" w:rsidP="00E85FB2"/>
    <w:p w:rsidR="00E85FB2" w:rsidRDefault="00E85FB2" w:rsidP="00E85FB2"/>
    <w:p w:rsidR="00E85FB2" w:rsidRDefault="00E85FB2" w:rsidP="00E85FB2"/>
    <w:p w:rsidR="00E85FB2" w:rsidRDefault="00E85FB2" w:rsidP="00E85FB2"/>
    <w:p w:rsidR="00E85FB2" w:rsidRDefault="00E85FB2" w:rsidP="00E85FB2">
      <w:r>
        <w:t xml:space="preserve">(c) Find the absolute minimum value of  </w:t>
      </w:r>
      <w:r>
        <w:rPr>
          <w:i/>
        </w:rPr>
        <w:t>g</w:t>
      </w:r>
      <w:r>
        <w:t xml:space="preserve">  on  </w:t>
      </w:r>
      <w:r w:rsidRPr="003741E6">
        <w:rPr>
          <w:position w:val="-14"/>
        </w:rPr>
        <w:object w:dxaOrig="700" w:dyaOrig="400">
          <v:shape id="_x0000_i1028" type="#_x0000_t75" style="width:35.25pt;height:20.25pt" o:ole="">
            <v:imagedata r:id="rId11" o:title=""/>
          </v:shape>
          <o:OLEObject Type="Embed" ProgID="Equation.DSMT4" ShapeID="_x0000_i1028" DrawAspect="Content" ObjectID="_1421432277" r:id="rId12"/>
        </w:object>
      </w:r>
      <w:r>
        <w:t xml:space="preserve"> and the value of  </w:t>
      </w:r>
      <w:r>
        <w:rPr>
          <w:i/>
        </w:rPr>
        <w:t>x</w:t>
      </w:r>
      <w:r>
        <w:t xml:space="preserve"> at which it occurs.</w:t>
      </w:r>
    </w:p>
    <w:p w:rsidR="00E85FB2" w:rsidRDefault="00E85FB2" w:rsidP="00E85FB2">
      <w:r>
        <w:t xml:space="preserve">     Justify your answer.</w:t>
      </w:r>
    </w:p>
    <w:p w:rsidR="00E85FB2" w:rsidRDefault="00E85FB2" w:rsidP="00E85FB2"/>
    <w:p w:rsidR="00E85FB2" w:rsidRDefault="00E85FB2" w:rsidP="00E85FB2"/>
    <w:p w:rsidR="00E85FB2" w:rsidRDefault="00E85FB2" w:rsidP="00E85FB2"/>
    <w:p w:rsidR="00E85FB2" w:rsidRDefault="00E85FB2" w:rsidP="00E85FB2"/>
    <w:p w:rsidR="00E85FB2" w:rsidRDefault="00E85FB2" w:rsidP="00E85FB2"/>
    <w:p w:rsidR="00E85FB2" w:rsidRDefault="00E85FB2" w:rsidP="00E85FB2"/>
    <w:p w:rsidR="00E85FB2" w:rsidRDefault="00E85FB2" w:rsidP="00E85FB2"/>
    <w:p w:rsidR="00E85FB2" w:rsidRDefault="00E85FB2" w:rsidP="00E85FB2"/>
    <w:p w:rsidR="00E85FB2" w:rsidRDefault="00E85FB2" w:rsidP="00E85FB2"/>
    <w:p w:rsidR="00E85FB2" w:rsidRDefault="00E85FB2" w:rsidP="00E85FB2"/>
    <w:p w:rsidR="00E85FB2" w:rsidRDefault="00E85FB2" w:rsidP="00E85FB2"/>
    <w:p w:rsidR="00E85FB2" w:rsidRDefault="00E85FB2" w:rsidP="00E85FB2">
      <w:r>
        <w:t xml:space="preserve">(d) Find the  </w:t>
      </w:r>
      <w:r>
        <w:rPr>
          <w:i/>
        </w:rPr>
        <w:t>x</w:t>
      </w:r>
      <w:r>
        <w:t xml:space="preserve">-coordinate of each point of inflection of the graph of  </w:t>
      </w:r>
      <w:r>
        <w:rPr>
          <w:i/>
        </w:rPr>
        <w:t>g</w:t>
      </w:r>
      <w:r>
        <w:t xml:space="preserve"> on </w:t>
      </w:r>
      <w:r w:rsidRPr="003741E6">
        <w:rPr>
          <w:position w:val="-14"/>
        </w:rPr>
        <w:object w:dxaOrig="740" w:dyaOrig="400">
          <v:shape id="_x0000_i1029" type="#_x0000_t75" style="width:36.75pt;height:20.25pt" o:ole="">
            <v:imagedata r:id="rId9" o:title=""/>
          </v:shape>
          <o:OLEObject Type="Embed" ProgID="Equation.DSMT4" ShapeID="_x0000_i1029" DrawAspect="Content" ObjectID="_1421432278" r:id="rId13"/>
        </w:object>
      </w:r>
      <w:r>
        <w:t>.  Justify</w:t>
      </w:r>
    </w:p>
    <w:p w:rsidR="00E85FB2" w:rsidRPr="003741E6" w:rsidRDefault="00E85FB2" w:rsidP="00E85FB2">
      <w:pPr>
        <w:rPr>
          <w:sz w:val="20"/>
          <w:szCs w:val="20"/>
        </w:rPr>
      </w:pPr>
      <w:r>
        <w:t xml:space="preserve">     your answer.</w:t>
      </w:r>
    </w:p>
    <w:p w:rsidR="00D01066" w:rsidRDefault="00D01066"/>
    <w:sectPr w:rsidR="00D01066" w:rsidSect="00B31006">
      <w:pgSz w:w="12240" w:h="15840"/>
      <w:pgMar w:top="720" w:right="1152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characterSpacingControl w:val="doNotCompress"/>
  <w:compat/>
  <w:rsids>
    <w:rsidRoot w:val="00E85FB2"/>
    <w:rsid w:val="00045564"/>
    <w:rsid w:val="00713A70"/>
    <w:rsid w:val="00AB3F84"/>
    <w:rsid w:val="00D01066"/>
    <w:rsid w:val="00E85FB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5FB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98</Words>
  <Characters>562</Characters>
  <Application>Microsoft Office Word</Application>
  <DocSecurity>0</DocSecurity>
  <Lines>4</Lines>
  <Paragraphs>1</Paragraphs>
  <ScaleCrop>false</ScaleCrop>
  <Company>The University of Texas</Company>
  <LinksUpToDate>false</LinksUpToDate>
  <CharactersWithSpaces>6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cCombs School of Business</dc:creator>
  <cp:lastModifiedBy>rerogers</cp:lastModifiedBy>
  <cp:revision>2</cp:revision>
  <dcterms:created xsi:type="dcterms:W3CDTF">2013-02-04T03:31:00Z</dcterms:created>
  <dcterms:modified xsi:type="dcterms:W3CDTF">2013-02-04T03:31:00Z</dcterms:modified>
</cp:coreProperties>
</file>